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76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52" y="102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125"/>
              </p:ext>
            </p:extLst>
          </p:nvPr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6055"/>
              </p:ext>
            </p:extLst>
          </p:nvPr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3534"/>
              </p:ext>
            </p:extLst>
          </p:nvPr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7271"/>
              </p:ext>
            </p:extLst>
          </p:nvPr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174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9120"/>
              </p:ext>
            </p:extLst>
          </p:nvPr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7925"/>
              </p:ext>
            </p:extLst>
          </p:nvPr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9413"/>
              </p:ext>
            </p:extLst>
          </p:nvPr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524"/>
              </p:ext>
            </p:extLst>
          </p:nvPr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276"/>
              </p:ext>
            </p:extLst>
          </p:nvPr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2740"/>
              </p:ext>
            </p:extLst>
          </p:nvPr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6969"/>
              </p:ext>
            </p:extLst>
          </p:nvPr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0468"/>
              </p:ext>
            </p:extLst>
          </p:nvPr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343"/>
              </p:ext>
            </p:extLst>
          </p:nvPr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789"/>
              </p:ext>
            </p:extLst>
          </p:nvPr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42486"/>
              </p:ext>
            </p:extLst>
          </p:nvPr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7183"/>
              </p:ext>
            </p:extLst>
          </p:nvPr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5778"/>
              </p:ext>
            </p:extLst>
          </p:nvPr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092"/>
              </p:ext>
            </p:extLst>
          </p:nvPr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9515"/>
              </p:ext>
            </p:extLst>
          </p:nvPr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2293"/>
              </p:ext>
            </p:extLst>
          </p:nvPr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642"/>
              </p:ext>
            </p:extLst>
          </p:nvPr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9482"/>
              </p:ext>
            </p:extLst>
          </p:nvPr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89563"/>
              </p:ext>
            </p:extLst>
          </p:nvPr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944"/>
              </p:ext>
            </p:extLst>
          </p:nvPr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8663"/>
              </p:ext>
            </p:extLst>
          </p:nvPr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754"/>
              </p:ext>
            </p:extLst>
          </p:nvPr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4212"/>
              </p:ext>
            </p:extLst>
          </p:nvPr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3001"/>
              </p:ext>
            </p:extLst>
          </p:nvPr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581"/>
              </p:ext>
            </p:extLst>
          </p:nvPr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105"/>
              </p:ext>
            </p:extLst>
          </p:nvPr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4107"/>
              </p:ext>
            </p:extLst>
          </p:nvPr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9513"/>
              </p:ext>
            </p:extLst>
          </p:nvPr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5427"/>
              </p:ext>
            </p:extLst>
          </p:nvPr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8908"/>
              </p:ext>
            </p:extLst>
          </p:nvPr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3147"/>
              </p:ext>
            </p:extLst>
          </p:nvPr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3541"/>
              </p:ext>
            </p:extLst>
          </p:nvPr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91319"/>
              </p:ext>
            </p:extLst>
          </p:nvPr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9811"/>
              </p:ext>
            </p:extLst>
          </p:nvPr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32473"/>
              </p:ext>
            </p:extLst>
          </p:nvPr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2222280" progId="Equation.DSMT4">
                  <p:embed/>
                </p:oleObj>
              </mc:Choice>
              <mc:Fallback>
                <p:oleObj name="Equation" r:id="rId4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79279" progId="Equation.DSMT4">
                  <p:embed/>
                </p:oleObj>
              </mc:Choice>
              <mc:Fallback>
                <p:oleObj name="Equation" r:id="rId24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419100" progId="Equation.DSMT4">
                  <p:embed/>
                </p:oleObj>
              </mc:Choice>
              <mc:Fallback>
                <p:oleObj name="Equation" r:id="rId26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163"/>
              </p:ext>
            </p:extLst>
          </p:nvPr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27027"/>
              </p:ext>
            </p:extLst>
          </p:nvPr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4386"/>
              </p:ext>
            </p:extLst>
          </p:nvPr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92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537"/>
              </p:ext>
            </p:extLst>
          </p:nvPr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102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5934"/>
              </p:ext>
            </p:extLst>
          </p:nvPr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94978"/>
              </p:ext>
            </p:extLst>
          </p:nvPr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14"/>
              </p:ext>
            </p:extLst>
          </p:nvPr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4211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0515"/>
              </p:ext>
            </p:extLst>
          </p:nvPr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106"/>
              </p:ext>
            </p:extLst>
          </p:nvPr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74018"/>
              </p:ext>
            </p:extLst>
          </p:nvPr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6703"/>
              </p:ext>
            </p:extLst>
          </p:nvPr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45924"/>
              </p:ext>
            </p:extLst>
          </p:nvPr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8644"/>
              </p:ext>
            </p:extLst>
          </p:nvPr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817"/>
              </p:ext>
            </p:extLst>
          </p:nvPr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39202"/>
              </p:ext>
            </p:extLst>
          </p:nvPr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4282"/>
              </p:ext>
            </p:extLst>
          </p:nvPr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6569"/>
              </p:ext>
            </p:extLst>
          </p:nvPr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3036"/>
              </p:ext>
            </p:extLst>
          </p:nvPr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1275"/>
              </p:ext>
            </p:extLst>
          </p:nvPr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7858"/>
              </p:ext>
            </p:extLst>
          </p:nvPr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5633"/>
              </p:ext>
            </p:extLst>
          </p:nvPr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9906"/>
              </p:ext>
            </p:extLst>
          </p:nvPr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8105"/>
              </p:ext>
            </p:extLst>
          </p:nvPr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2923"/>
              </p:ext>
            </p:extLst>
          </p:nvPr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52759"/>
              </p:ext>
            </p:extLst>
          </p:nvPr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403"/>
              </p:ext>
            </p:extLst>
          </p:nvPr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355"/>
              </p:ext>
            </p:extLst>
          </p:nvPr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7993"/>
              </p:ext>
            </p:extLst>
          </p:nvPr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500"/>
              </p:ext>
            </p:extLst>
          </p:nvPr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9260"/>
              </p:ext>
            </p:extLst>
          </p:nvPr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565</Words>
  <Application>Microsoft Office PowerPoint</Application>
  <PresentationFormat>On-screen Show (4:3)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8.5</vt:lpstr>
      <vt:lpstr>Procedure: Rationalizing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Procedure: Rationalizing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75</cp:revision>
  <dcterms:created xsi:type="dcterms:W3CDTF">2013-04-26T14:43:13Z</dcterms:created>
  <dcterms:modified xsi:type="dcterms:W3CDTF">2023-07-25T19:41:11Z</dcterms:modified>
</cp:coreProperties>
</file>